
<file path=[Content_Types].xml><?xml version="1.0" encoding="utf-8"?>
<Types xmlns="http://schemas.openxmlformats.org/package/2006/content-types"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embeddings/oleObject4.bin" ContentType="application/vnd.openxmlformats-officedocument.oleObject"/>
  <Default Extension="emf" ContentType="image/x-emf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16.xml" ContentType="application/vnd.openxmlformats-officedocument.presentationml.notes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notesSlides/notesSlide12.xml" ContentType="application/vnd.openxmlformats-officedocument.presentationml.notesSlide+xml"/>
  <Default Extension="jpeg" ContentType="image/jpeg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9.bin" ContentType="application/vnd.openxmlformats-officedocument.oleObject"/>
  <Default Extension="xml" ContentType="application/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notesSlides/notesSlide14.xml" ContentType="application/vnd.openxmlformats-officedocument.presentationml.notesSlide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Default Extension="wmf" ContentType="image/x-wmf"/>
  <Override PartName="/ppt/notesSlides/notesSlide15.xml" ContentType="application/vnd.openxmlformats-officedocument.presentationml.notes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aveSubsetFonts="1">
  <p:sldMasterIdLst>
    <p:sldMasterId id="2147483676" r:id="rId1"/>
  </p:sldMasterIdLst>
  <p:notesMasterIdLst>
    <p:notesMasterId r:id="rId19"/>
  </p:notesMasterIdLst>
  <p:sldIdLst>
    <p:sldId id="256" r:id="rId2"/>
    <p:sldId id="259" r:id="rId3"/>
    <p:sldId id="260" r:id="rId4"/>
    <p:sldId id="261" r:id="rId5"/>
    <p:sldId id="262" r:id="rId6"/>
    <p:sldId id="263" r:id="rId7"/>
    <p:sldId id="273" r:id="rId8"/>
    <p:sldId id="264" r:id="rId9"/>
    <p:sldId id="274" r:id="rId10"/>
    <p:sldId id="267" r:id="rId11"/>
    <p:sldId id="275" r:id="rId12"/>
    <p:sldId id="268" r:id="rId13"/>
    <p:sldId id="272" r:id="rId14"/>
    <p:sldId id="276" r:id="rId15"/>
    <p:sldId id="266" r:id="rId16"/>
    <p:sldId id="270" r:id="rId17"/>
    <p:sldId id="271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mc="http://schemas.openxmlformats.org/markup-compatibility/2006" xmlns:mv="urn:schemas-microsoft-com:mac:vml" xmlns:p15="http://schemas.microsoft.com/office/powerpoint/2012/main" xmlns:p="http://schemas.openxmlformats.org/presentationml/2006/main" xmlns:r="http://schemas.openxmlformats.org/officeDocument/2006/relationships" xmlns:a="http://schemas.openxmlformats.org/drawingml/2006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0000"/>
  </p:clrMru>
  <p:extLst>
    <p:ext uri="{E76CE94A-603C-4142-B9EB-6D1370010A27}">
      <p14:discardImageEditData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0"/>
    </p:ext>
    <p:ext uri="{D31A062A-798A-4329-ABDD-BBA856620510}">
      <p14:defaultImageDpi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0"/>
    </p:ext>
    <p:ext uri="{FD5EFAAD-0ECE-453E-9831-46B23BE46B34}">
      <p15:chartTrackingRefBased xmlns:mc="http://schemas.openxmlformats.org/markup-compatibility/2006" xmlns:mv="urn:schemas-microsoft-com:mac:vml" xmlns:p15="http://schemas.microsoft.com/office/powerpoint/2012/main" xmlns:p="http://schemas.openxmlformats.org/presentationml/2006/main" xmlns:r="http://schemas.openxmlformats.org/officeDocument/2006/relationships" xmlns:a="http://schemas.openxmlformats.org/drawingml/2006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>
      <p:cViewPr varScale="1">
        <p:scale>
          <a:sx n="133" d="100"/>
          <a:sy n="133" d="100"/>
        </p:scale>
        <p:origin x="-164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38079AA-F583-4A10-8703-6A0E98E68A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5351892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8079AA-F583-4A10-8703-6A0E98E68A4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002143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8079AA-F583-4A10-8703-6A0E98E68A4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639017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8079AA-F583-4A10-8703-6A0E98E68A4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450030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8079AA-F583-4A10-8703-6A0E98E68A4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728297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8079AA-F583-4A10-8703-6A0E98E68A4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8465535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8079AA-F583-4A10-8703-6A0E98E68A4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5881380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8079AA-F583-4A10-8703-6A0E98E68A4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8478711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8079AA-F583-4A10-8703-6A0E98E68A4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191188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8079AA-F583-4A10-8703-6A0E98E68A4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4492720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8079AA-F583-4A10-8703-6A0E98E68A4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226418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8079AA-F583-4A10-8703-6A0E98E68A4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207005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8079AA-F583-4A10-8703-6A0E98E68A4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4444116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8079AA-F583-4A10-8703-6A0E98E68A4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020491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1924A4-86EB-4C1A-9DF9-3FC8951B3B59}" type="slidenum">
              <a:rPr lang="en-US"/>
              <a:pPr/>
              <a:t>7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Figure: 16-00UN</a:t>
            </a:r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480079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8079AA-F583-4A10-8703-6A0E98E68A4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5403223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8079AA-F583-4A10-8703-6A0E98E68A4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8348578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6A10D7-9D78-4F67-AA1C-577E8A9DD0A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250333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F55ABAB-8D04-409F-A2C7-99869568D5C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5191019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F80ECD-6BAB-4755-A5FA-A9CA89E849A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130583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1FD2584-C6F3-4AE5-BA06-01222A44431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B541EA5-A250-4981-BE3B-A91BB7320E1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502284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92AD8B5-5369-4200-A94D-36B2EA6B2D7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9056986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DB9103B-B698-4DD2-906B-8F7BF5B2AB1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4937961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4246904-C59B-4423-B01A-8494B0EC7F4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1293121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8902E1-A21A-498F-BEC1-35E8454F0A3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3257650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5361B91-1139-47F3-8A1E-C1A337F2543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3565664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0C3C30-9E46-4E70-9903-6EC5BC5DB29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8697390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04C166B-99B0-4518-8379-A8FBAF4095C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44155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emf"/><Relationship Id="rId15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gray">
          <a:xfrm>
            <a:off x="0" y="6403975"/>
            <a:ext cx="9153525" cy="457200"/>
          </a:xfrm>
          <a:prstGeom prst="rect">
            <a:avLst/>
          </a:prstGeom>
          <a:solidFill>
            <a:srgbClr val="263B94"/>
          </a:solidFill>
          <a:ln w="9525">
            <a:solidFill>
              <a:srgbClr val="263B94"/>
            </a:solidFill>
            <a:miter lim="800000"/>
            <a:headEnd/>
            <a:tailEnd/>
          </a:ln>
        </p:spPr>
        <p:txBody>
          <a:bodyPr wrap="none" lIns="0" tIns="0" rIns="0" bIns="0" anchor="ctr">
            <a:prstTxWarp prst="textNoShape">
              <a:avLst/>
            </a:prstTxWarp>
          </a:bodyPr>
          <a:lstStyle/>
          <a:p>
            <a:pPr defTabSz="457200" eaLnBrk="0" hangingPunct="0"/>
            <a:endParaRPr lang="en-US"/>
          </a:p>
        </p:txBody>
      </p:sp>
      <p:pic>
        <p:nvPicPr>
          <p:cNvPr id="8" name="Picture 8" descr="Pearson_Bound_White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7621588" y="6403975"/>
            <a:ext cx="153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9" descr="Pearson_Strap_Bound_White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-3175" y="6403975"/>
            <a:ext cx="1766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47"/>
          <p:cNvSpPr txBox="1">
            <a:spLocks noChangeArrowheads="1"/>
          </p:cNvSpPr>
          <p:nvPr userDrawn="1"/>
        </p:nvSpPr>
        <p:spPr bwMode="auto">
          <a:xfrm>
            <a:off x="1600200" y="6400800"/>
            <a:ext cx="5629275" cy="457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>
            <a:prstTxWarp prst="textNoShape">
              <a:avLst/>
            </a:prstTxWarp>
          </a:bodyPr>
          <a:lstStyle/>
          <a:p>
            <a:pPr eaLnBrk="0" hangingPunct="0"/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Contemporary Engineering Economics, 6</a:t>
            </a:r>
            <a:r>
              <a:rPr lang="en-US" sz="900" i="1" baseline="300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th</a:t>
            </a:r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 edition</a:t>
            </a:r>
          </a:p>
          <a:p>
            <a:pPr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Park</a:t>
            </a:r>
          </a:p>
        </p:txBody>
      </p:sp>
      <p:sp>
        <p:nvSpPr>
          <p:cNvPr id="11" name="Text Box 47"/>
          <p:cNvSpPr txBox="1">
            <a:spLocks noChangeArrowheads="1"/>
          </p:cNvSpPr>
          <p:nvPr userDrawn="1"/>
        </p:nvSpPr>
        <p:spPr bwMode="auto">
          <a:xfrm>
            <a:off x="4495800" y="64008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Copyright © 2016 by Pearson Education, Inc.</a:t>
            </a:r>
          </a:p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All Rights Reserved</a:t>
            </a:r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39509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6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Benefit-Cost Ratio 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Lecture No. </a:t>
            </a:r>
            <a:r>
              <a:rPr lang="en-US" sz="2400" dirty="0" smtClean="0"/>
              <a:t>53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Chapter 16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ntemporary Engineering Economic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pyright © </a:t>
            </a:r>
            <a:r>
              <a:rPr lang="en-US" sz="2400" dirty="0" smtClean="0"/>
              <a:t>2016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/>
              <a:t>Incremental Analysis Based on BC(</a:t>
            </a:r>
            <a:r>
              <a:rPr lang="en-US" sz="4000" b="1" i="1" dirty="0" err="1"/>
              <a:t>i</a:t>
            </a:r>
            <a:r>
              <a:rPr lang="en-US" sz="4000" b="1" dirty="0"/>
              <a:t>)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f </a:t>
            </a:r>
            <a:r>
              <a:rPr lang="en-US" sz="22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BC(</a:t>
            </a:r>
            <a:r>
              <a:rPr lang="en-US" sz="22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</a:t>
            </a:r>
            <a:r>
              <a:rPr lang="en-US" sz="22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)</a:t>
            </a:r>
            <a:r>
              <a:rPr lang="en-US" sz="2200" b="1" i="1" baseline="-25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k-j</a:t>
            </a: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&gt; 1, </a:t>
            </a:r>
            <a:r>
              <a:rPr lang="en-US" sz="2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elect </a:t>
            </a: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lternative </a:t>
            </a:r>
            <a:r>
              <a:rPr lang="en-US" sz="22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j</a:t>
            </a: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2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which has the smaller cost.</a:t>
            </a:r>
            <a:endParaRPr lang="en-US" sz="22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lnSpc>
                <a:spcPct val="9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f</a:t>
            </a:r>
            <a:r>
              <a:rPr lang="en-US" sz="2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l-GR" sz="22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"/>
                <a:cs typeface="Times"/>
              </a:rPr>
              <a:t>Δ</a:t>
            </a:r>
            <a:r>
              <a:rPr lang="en-US" sz="22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charset="0"/>
              </a:rPr>
              <a:t>I</a:t>
            </a:r>
            <a:r>
              <a:rPr lang="en-US" sz="2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charset="0"/>
              </a:rPr>
              <a:t> </a:t>
            </a: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charset="0"/>
              </a:rPr>
              <a:t>+ </a:t>
            </a:r>
            <a:r>
              <a:rPr lang="el-GR" sz="22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"/>
                <a:cs typeface="Times"/>
              </a:rPr>
              <a:t>Δ</a:t>
            </a:r>
            <a:r>
              <a:rPr lang="en-US" sz="22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charset="0"/>
              </a:rPr>
              <a:t>C’ = </a:t>
            </a: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charset="0"/>
              </a:rPr>
              <a:t>0, we cannot use the benefit-cost ratio. When this happens, just select the project with the largest </a:t>
            </a:r>
            <a:r>
              <a:rPr lang="en-US" sz="22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charset="0"/>
              </a:rPr>
              <a:t>B</a:t>
            </a: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charset="0"/>
              </a:rPr>
              <a:t> value.</a:t>
            </a:r>
          </a:p>
          <a:p>
            <a:pPr>
              <a:lnSpc>
                <a:spcPct val="9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charset="0"/>
              </a:rPr>
              <a:t>In situations where public projects with unequal service lives are to be </a:t>
            </a:r>
            <a:r>
              <a:rPr lang="en-US" sz="2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charset="0"/>
              </a:rPr>
              <a:t>compared, </a:t>
            </a: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charset="0"/>
              </a:rPr>
              <a:t>compute all component values (</a:t>
            </a:r>
            <a:r>
              <a:rPr lang="en-US" sz="22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charset="0"/>
              </a:rPr>
              <a:t>B</a:t>
            </a: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charset="0"/>
              </a:rPr>
              <a:t>, </a:t>
            </a:r>
            <a:r>
              <a:rPr lang="en-US" sz="22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charset="0"/>
              </a:rPr>
              <a:t>I</a:t>
            </a: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charset="0"/>
              </a:rPr>
              <a:t>, and </a:t>
            </a:r>
            <a:r>
              <a:rPr lang="en-US" sz="22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charset="0"/>
              </a:rPr>
              <a:t>C</a:t>
            </a: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charset="0"/>
              </a:rPr>
              <a:t>’) on an annual basis.</a:t>
            </a:r>
            <a:endParaRPr lang="el-GR" sz="22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  <a:cs typeface="Arial" charset="0"/>
            </a:endParaRPr>
          </a:p>
        </p:txBody>
      </p:sp>
      <p:graphicFrame>
        <p:nvGraphicFramePr>
          <p:cNvPr id="18435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5356225" y="1628775"/>
          <a:ext cx="2749550" cy="2232025"/>
        </p:xfrm>
        <a:graphic>
          <a:graphicData uri="http://schemas.openxmlformats.org/presentationml/2006/ole">
            <p:oleObj spid="_x0000_s18457" name="Equation" r:id="rId4" imgW="876240" imgH="711000" progId="Equation.DSMT4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141913" y="4076700"/>
          <a:ext cx="3468687" cy="1301750"/>
        </p:xfrm>
        <a:graphic>
          <a:graphicData uri="http://schemas.openxmlformats.org/presentationml/2006/ole">
            <p:oleObj spid="_x0000_s18458" name="Equation" r:id="rId5" imgW="115560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54868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b="1" dirty="0"/>
              <a:t>Example </a:t>
            </a:r>
            <a:r>
              <a:rPr lang="en-US" sz="3200" b="1" dirty="0" smtClean="0"/>
              <a:t>16.2: </a:t>
            </a:r>
            <a:r>
              <a:rPr lang="en-US" sz="3200" b="1" dirty="0"/>
              <a:t>Incremental Benefit-Cost </a:t>
            </a:r>
            <a:r>
              <a:rPr lang="en-US" sz="3200" b="1" dirty="0" smtClean="0"/>
              <a:t>Ratios: Four </a:t>
            </a:r>
            <a:r>
              <a:rPr lang="en-US" sz="3200" b="1" dirty="0"/>
              <a:t>Alternativ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23528" y="1484784"/>
            <a:ext cx="8229600" cy="4525963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FF0000"/>
                </a:solidFill>
              </a:rPr>
              <a:t>Given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: </a:t>
            </a:r>
            <a:r>
              <a:rPr lang="en-US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, B, C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’, and </a:t>
            </a:r>
            <a:r>
              <a:rPr lang="en-US" b="1" i="1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i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= 5%, </a:t>
            </a:r>
            <a:r>
              <a:rPr lang="en-US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= 30 year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FF0000"/>
                </a:solidFill>
              </a:rPr>
              <a:t>Find</a:t>
            </a:r>
            <a:r>
              <a:rPr lang="en-US" dirty="0" smtClean="0"/>
              <a:t>: </a:t>
            </a:r>
            <a:r>
              <a:rPr lang="en-US" b="1" dirty="0" smtClean="0"/>
              <a:t>Which design option?</a:t>
            </a:r>
            <a:endParaRPr lang="en-US" b="1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1600" y="2852936"/>
            <a:ext cx="7064463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chemeClr val="accent1"/>
                </a:solidFill>
              </a14:hiddenFill>
            </a:ext>
            <a:ext uri="{91240B29-F687-4F45-9708-019B960494DF}">
              <a14:hiddenLine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2708201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200" b="1" dirty="0" smtClean="0"/>
              <a:t>Step 1: Calculate BC (5%) for Each Alternative </a:t>
            </a:r>
            <a:endParaRPr lang="en-US" sz="3200" b="1" dirty="0"/>
          </a:p>
        </p:txBody>
      </p:sp>
      <p:pic>
        <p:nvPicPr>
          <p:cNvPr id="48129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1835696" y="1484784"/>
            <a:ext cx="5730240" cy="144018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pic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9672" y="3676350"/>
            <a:ext cx="6470194" cy="172819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b="1" dirty="0" smtClean="0"/>
              <a:t>Step 2: Incremental Analyses </a:t>
            </a:r>
            <a:endParaRPr lang="en-US" sz="4400" b="1" dirty="0"/>
          </a:p>
        </p:txBody>
      </p:sp>
      <p:pic>
        <p:nvPicPr>
          <p:cNvPr id="55298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457200" y="2058050"/>
            <a:ext cx="4038600" cy="361026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1 versus A2</a:t>
            </a:r>
          </a:p>
          <a:p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3 versus A2</a:t>
            </a:r>
          </a:p>
          <a:p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4 versus A3</a:t>
            </a:r>
            <a:endParaRPr lang="en-US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04757" y="2276872"/>
            <a:ext cx="3604148" cy="65722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29190" y="3789040"/>
            <a:ext cx="3643338" cy="61116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00628" y="5393790"/>
            <a:ext cx="3643338" cy="60221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ofitability Index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Definition</a:t>
            </a:r>
            <a:r>
              <a:rPr lang="en-US" b="1" dirty="0" smtClean="0"/>
              <a:t>: Net benefits expressed per dollar invested.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b="1" dirty="0" smtClean="0">
                <a:solidFill>
                  <a:srgbClr val="FF0000"/>
                </a:solidFill>
              </a:rPr>
              <a:t>Decision Rule</a:t>
            </a:r>
            <a:endParaRPr lang="en-US" b="1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57734" y="2852936"/>
            <a:ext cx="4602498" cy="1057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chemeClr val="accent1"/>
                </a:solidFill>
              </a14:hiddenFill>
            </a:ext>
            <a:ext uri="{91240B29-F687-4F45-9708-019B960494DF}">
              <a14:hiddenLine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628729913"/>
              </p:ext>
            </p:extLst>
          </p:nvPr>
        </p:nvGraphicFramePr>
        <p:xfrm>
          <a:off x="2915816" y="4725144"/>
          <a:ext cx="3225958" cy="1008112"/>
        </p:xfrm>
        <a:graphic>
          <a:graphicData uri="http://schemas.openxmlformats.org/presentationml/2006/ole">
            <p:oleObj spid="_x0000_s25605" name="Equation" r:id="rId4" imgW="101592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7455029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xfrm>
            <a:off x="500034" y="642918"/>
            <a:ext cx="7772400" cy="1090634"/>
          </a:xfrm>
        </p:spPr>
        <p:txBody>
          <a:bodyPr>
            <a:noAutofit/>
          </a:bodyPr>
          <a:lstStyle/>
          <a:p>
            <a:r>
              <a:rPr lang="en-US" sz="4000" b="1" dirty="0"/>
              <a:t>Relationship</a:t>
            </a:r>
            <a:r>
              <a:rPr lang="en-US" sz="4000" b="1" dirty="0" smtClean="0"/>
              <a:t> Between </a:t>
            </a:r>
            <a:r>
              <a:rPr lang="en-US" sz="4000" b="1" dirty="0"/>
              <a:t>B/C </a:t>
            </a:r>
            <a:r>
              <a:rPr lang="en-US" sz="4000" b="1" dirty="0" smtClean="0"/>
              <a:t>Ratio, NPW, and PI</a:t>
            </a:r>
            <a:endParaRPr lang="en-US" sz="4000" b="1" dirty="0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2452670" y="5372088"/>
            <a:ext cx="2590800" cy="762000"/>
          </a:xfrm>
          <a:prstGeom prst="rect">
            <a:avLst/>
          </a:prstGeom>
          <a:solidFill>
            <a:srgbClr val="FFCC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latin typeface="+mn-lt"/>
            </a:endParaRPr>
          </a:p>
        </p:txBody>
      </p:sp>
      <p:sp>
        <p:nvSpPr>
          <p:cNvPr id="17411" name="Oval 3"/>
          <p:cNvSpPr>
            <a:spLocks noChangeArrowheads="1"/>
          </p:cNvSpPr>
          <p:nvPr/>
        </p:nvSpPr>
        <p:spPr bwMode="auto">
          <a:xfrm>
            <a:off x="2071670" y="1714488"/>
            <a:ext cx="1676400" cy="13716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latin typeface="+mn-lt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779170944"/>
              </p:ext>
            </p:extLst>
          </p:nvPr>
        </p:nvGraphicFramePr>
        <p:xfrm>
          <a:off x="2314575" y="2019300"/>
          <a:ext cx="1343025" cy="795338"/>
        </p:xfrm>
        <a:graphic>
          <a:graphicData uri="http://schemas.openxmlformats.org/presentationml/2006/ole">
            <p:oleObj spid="_x0000_s17435" name="Equation" r:id="rId4" imgW="583920" imgH="393480" progId="Equation.DSMT4">
              <p:embed/>
            </p:oleObj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205270" y="3238488"/>
            <a:ext cx="14558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i="1">
                <a:latin typeface="+mn-lt"/>
              </a:rPr>
              <a:t>B</a:t>
            </a:r>
            <a:r>
              <a:rPr lang="en-US" sz="2400" b="1">
                <a:latin typeface="+mn-lt"/>
              </a:rPr>
              <a:t> &gt; (</a:t>
            </a:r>
            <a:r>
              <a:rPr lang="en-US" sz="2400" b="1" i="1">
                <a:latin typeface="+mn-lt"/>
              </a:rPr>
              <a:t>I</a:t>
            </a:r>
            <a:r>
              <a:rPr lang="en-US" sz="2400" b="1">
                <a:latin typeface="+mn-lt"/>
              </a:rPr>
              <a:t> + </a:t>
            </a:r>
            <a:r>
              <a:rPr lang="en-US" sz="2400" b="1" i="1">
                <a:latin typeface="+mn-lt"/>
              </a:rPr>
              <a:t>C</a:t>
            </a:r>
            <a:r>
              <a:rPr lang="en-US" sz="2400" b="1">
                <a:latin typeface="+mn-lt"/>
              </a:rPr>
              <a:t>’)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5195870" y="4457688"/>
            <a:ext cx="18341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+mn-lt"/>
              </a:rPr>
              <a:t>B</a:t>
            </a:r>
            <a:r>
              <a:rPr lang="en-US" sz="2400" b="1" dirty="0" smtClean="0">
                <a:latin typeface="+mn-lt"/>
              </a:rPr>
              <a:t> − </a:t>
            </a:r>
            <a:r>
              <a:rPr lang="en-US" sz="2400" b="1" dirty="0">
                <a:latin typeface="+mn-lt"/>
              </a:rPr>
              <a:t>(</a:t>
            </a:r>
            <a:r>
              <a:rPr lang="en-US" sz="2400" b="1" i="1" dirty="0">
                <a:latin typeface="+mn-lt"/>
              </a:rPr>
              <a:t>I</a:t>
            </a:r>
            <a:r>
              <a:rPr lang="en-US" sz="2400" b="1" dirty="0">
                <a:latin typeface="+mn-lt"/>
              </a:rPr>
              <a:t>+ </a:t>
            </a:r>
            <a:r>
              <a:rPr lang="en-US" sz="2400" b="1" i="1" dirty="0">
                <a:latin typeface="+mn-lt"/>
              </a:rPr>
              <a:t>C</a:t>
            </a:r>
            <a:r>
              <a:rPr lang="en-US" sz="2400" b="1" dirty="0">
                <a:latin typeface="+mn-lt"/>
              </a:rPr>
              <a:t>’) &gt; 0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2528870" y="5524488"/>
            <a:ext cx="22589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err="1">
                <a:latin typeface="+mn-lt"/>
              </a:rPr>
              <a:t>PW(</a:t>
            </a:r>
            <a:r>
              <a:rPr lang="en-US" sz="2400" b="1" i="1" dirty="0" err="1">
                <a:latin typeface="+mn-lt"/>
              </a:rPr>
              <a:t>i</a:t>
            </a:r>
            <a:r>
              <a:rPr lang="en-US" sz="2400" b="1" dirty="0">
                <a:latin typeface="+mn-lt"/>
              </a:rPr>
              <a:t>) = </a:t>
            </a:r>
            <a:r>
              <a:rPr lang="en-US" sz="2400" b="1" i="1">
                <a:latin typeface="+mn-lt"/>
              </a:rPr>
              <a:t>B</a:t>
            </a:r>
            <a:r>
              <a:rPr lang="en-US" sz="2400" b="1" smtClean="0">
                <a:latin typeface="+mn-lt"/>
              </a:rPr>
              <a:t> − </a:t>
            </a:r>
            <a:r>
              <a:rPr lang="en-US" sz="2400" b="1" i="1" dirty="0">
                <a:latin typeface="+mn-lt"/>
              </a:rPr>
              <a:t>C</a:t>
            </a:r>
            <a:r>
              <a:rPr lang="en-US" sz="2400" b="1" dirty="0">
                <a:latin typeface="+mn-lt"/>
              </a:rPr>
              <a:t> &gt; 0</a:t>
            </a:r>
          </a:p>
        </p:txBody>
      </p:sp>
      <p:sp>
        <p:nvSpPr>
          <p:cNvPr id="17417" name="AutoShape 9"/>
          <p:cNvSpPr>
            <a:spLocks noChangeArrowheads="1"/>
          </p:cNvSpPr>
          <p:nvPr/>
        </p:nvSpPr>
        <p:spPr bwMode="auto">
          <a:xfrm rot="2020178">
            <a:off x="3671870" y="2705088"/>
            <a:ext cx="685800" cy="533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latin typeface="+mn-lt"/>
            </a:endParaRPr>
          </a:p>
        </p:txBody>
      </p:sp>
      <p:sp>
        <p:nvSpPr>
          <p:cNvPr id="17418" name="AutoShape 10"/>
          <p:cNvSpPr>
            <a:spLocks noChangeArrowheads="1"/>
          </p:cNvSpPr>
          <p:nvPr/>
        </p:nvSpPr>
        <p:spPr bwMode="auto">
          <a:xfrm rot="2020178">
            <a:off x="4891070" y="3848088"/>
            <a:ext cx="685800" cy="533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latin typeface="+mn-lt"/>
            </a:endParaRPr>
          </a:p>
        </p:txBody>
      </p:sp>
      <p:sp>
        <p:nvSpPr>
          <p:cNvPr id="17419" name="AutoShape 11"/>
          <p:cNvSpPr>
            <a:spLocks noChangeArrowheads="1"/>
          </p:cNvSpPr>
          <p:nvPr/>
        </p:nvSpPr>
        <p:spPr bwMode="auto">
          <a:xfrm rot="20081391" flipH="1">
            <a:off x="5043470" y="5143488"/>
            <a:ext cx="838200" cy="533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latin typeface="+mn-lt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71324832"/>
              </p:ext>
            </p:extLst>
          </p:nvPr>
        </p:nvGraphicFramePr>
        <p:xfrm>
          <a:off x="1328738" y="3786188"/>
          <a:ext cx="2293937" cy="608012"/>
        </p:xfrm>
        <a:graphic>
          <a:graphicData uri="http://schemas.openxmlformats.org/presentationml/2006/ole">
            <p:oleObj spid="_x0000_s17436" name="Equation" r:id="rId5" imgW="1485720" imgH="393480" progId="Equation.DSMT4">
              <p:embed/>
            </p:oleObj>
          </a:graphicData>
        </a:graphic>
      </p:graphicFrame>
      <p:sp>
        <p:nvSpPr>
          <p:cNvPr id="16" name="Striped Right Arrow 15"/>
          <p:cNvSpPr/>
          <p:nvPr/>
        </p:nvSpPr>
        <p:spPr>
          <a:xfrm rot="14599474">
            <a:off x="2240046" y="4676790"/>
            <a:ext cx="693293" cy="484632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85786" y="785794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Summary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714488"/>
            <a:ext cx="7772400" cy="4610112"/>
          </a:xfrm>
        </p:spPr>
        <p:txBody>
          <a:bodyPr/>
          <a:lstStyle/>
          <a:p>
            <a:pPr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 benefit-cost analysis is commonly used to evaluate public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rojects.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ifficulties involved in public project analysis include the following:</a:t>
            </a:r>
          </a:p>
          <a:p>
            <a:pPr marL="990600" lvl="1" indent="-646113">
              <a:buClr>
                <a:schemeClr val="tx1"/>
              </a:buClr>
              <a:buFontTx/>
              <a:buAutoNum type="arabicParenR"/>
            </a:pP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dentifying all the </a:t>
            </a:r>
            <a:r>
              <a:rPr lang="en-US" sz="2200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users</a:t>
            </a: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who can benefit from the project.</a:t>
            </a:r>
          </a:p>
          <a:p>
            <a:pPr marL="990600" lvl="1" indent="-646113">
              <a:buClr>
                <a:schemeClr val="tx1"/>
              </a:buClr>
              <a:buFontTx/>
              <a:buAutoNum type="arabicParenR"/>
            </a:pP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dentifying all the </a:t>
            </a:r>
            <a:r>
              <a:rPr lang="en-US" sz="2200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benefits and </a:t>
            </a:r>
            <a:r>
              <a:rPr lang="en-US" sz="2200" b="1" u="sng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isbenefits</a:t>
            </a: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of the project.</a:t>
            </a:r>
          </a:p>
          <a:p>
            <a:pPr marL="990600" lvl="1" indent="-646113">
              <a:buClr>
                <a:schemeClr val="tx1"/>
              </a:buClr>
              <a:buFontTx/>
              <a:buAutoNum type="arabicParenR"/>
            </a:pP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Quantifying all benefits and </a:t>
            </a:r>
            <a:r>
              <a:rPr lang="en-US" sz="22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isbenefits</a:t>
            </a: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2200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n dollars</a:t>
            </a: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or some other unit of measure.</a:t>
            </a:r>
          </a:p>
          <a:p>
            <a:pPr marL="990600" lvl="1" indent="-646113">
              <a:buClr>
                <a:schemeClr val="tx1"/>
              </a:buClr>
              <a:buFontTx/>
              <a:buAutoNum type="arabicParenR"/>
            </a:pP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electing an appropriate </a:t>
            </a:r>
            <a:r>
              <a:rPr lang="en-US" sz="2200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nterest rate</a:t>
            </a: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at which </a:t>
            </a:r>
            <a:r>
              <a:rPr lang="en-US" sz="2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o discount </a:t>
            </a:r>
            <a:r>
              <a:rPr lang="en-US" sz="2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benefits and costs to a present value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609600"/>
            <a:ext cx="7772400" cy="5715000"/>
          </a:xfrm>
        </p:spPr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e B/C ratio is defined as:</a:t>
            </a:r>
          </a:p>
          <a:p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None/>
            </a:pP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None/>
            </a:pP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None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     The </a:t>
            </a:r>
            <a:r>
              <a:rPr lang="en-US" sz="2400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ecision </a:t>
            </a:r>
            <a:r>
              <a:rPr lang="en-US" sz="24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rule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f </a:t>
            </a:r>
            <a:r>
              <a:rPr lang="en-US" sz="24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BC(</a:t>
            </a:r>
            <a:r>
              <a:rPr lang="en-US" sz="24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)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&gt;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1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, the project is acceptable.</a:t>
            </a:r>
          </a:p>
          <a:p>
            <a:pPr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e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profitability index (PI)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s defined as</a:t>
            </a:r>
          </a:p>
          <a:p>
            <a:pPr>
              <a:buClr>
                <a:schemeClr val="tx1"/>
              </a:buClr>
            </a:pP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Clr>
                <a:schemeClr val="tx1"/>
              </a:buClr>
            </a:pP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Clr>
                <a:schemeClr val="tx1"/>
              </a:buClr>
              <a:buFont typeface="Wingdings" pitchFamily="2" charset="2"/>
              <a:buNone/>
            </a:pP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   The 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PI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expresses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e </a:t>
            </a:r>
            <a:r>
              <a:rPr lang="en-US" sz="2400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et benefit expected per dollar invested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.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The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ame decision rule applies as for the B/C ratio.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991381855"/>
              </p:ext>
            </p:extLst>
          </p:nvPr>
        </p:nvGraphicFramePr>
        <p:xfrm>
          <a:off x="3059832" y="3861048"/>
          <a:ext cx="2865438" cy="806450"/>
        </p:xfrm>
        <a:graphic>
          <a:graphicData uri="http://schemas.openxmlformats.org/presentationml/2006/ole">
            <p:oleObj spid="_x0000_s22553" name="Equation" r:id="rId4" imgW="1396800" imgH="393480" progId="Equation.DSMT4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899523332"/>
              </p:ext>
            </p:extLst>
          </p:nvPr>
        </p:nvGraphicFramePr>
        <p:xfrm>
          <a:off x="2887663" y="1524000"/>
          <a:ext cx="3352800" cy="804863"/>
        </p:xfrm>
        <a:graphic>
          <a:graphicData uri="http://schemas.openxmlformats.org/presentationml/2006/ole">
            <p:oleObj spid="_x0000_s22554" name="Equation" r:id="rId5" imgW="163800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Benefit-Cost Analysi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/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e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+mj-lt"/>
              </a:rPr>
              <a:t>benefit</a:t>
            </a:r>
            <a:r>
              <a:rPr lang="en-US" sz="2600" b="1" dirty="0">
                <a:solidFill>
                  <a:srgbClr val="FF0000"/>
                </a:solidFill>
                <a:latin typeface="+mj-lt"/>
              </a:rPr>
              <a:t>-cost analysis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s commonly used to evaluate </a:t>
            </a:r>
            <a:r>
              <a:rPr lang="en-US" sz="2600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ublic projects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.</a:t>
            </a:r>
          </a:p>
          <a:p>
            <a:pPr marL="533400" indent="-533400"/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Benefits of a nonmonetary nature need to be quantified in dollar terms as much as possible and factored into the analysis.</a:t>
            </a:r>
          </a:p>
          <a:p>
            <a:pPr marL="533400" indent="-533400"/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 broad range of project </a:t>
            </a:r>
            <a:r>
              <a:rPr lang="en-US" sz="2600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users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distinct from the </a:t>
            </a:r>
            <a:r>
              <a:rPr lang="en-US" sz="2600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ponsor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can and should be considered—benefits and </a:t>
            </a:r>
            <a:r>
              <a:rPr lang="en-US" sz="26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isbenefits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to all these users can and should be taken into account.</a:t>
            </a:r>
          </a:p>
          <a:p>
            <a:pPr marL="533400" indent="-533400"/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Framework of Benefit-Cost Analysi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pPr lvl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q"/>
            </a:pPr>
            <a:r>
              <a:rPr lang="en-US" b="1" dirty="0" smtClean="0">
                <a:solidFill>
                  <a:srgbClr val="FF0000"/>
                </a:solidFill>
                <a:latin typeface="+mj-lt"/>
              </a:rPr>
              <a:t>Step 1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Identifying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ll the </a:t>
            </a:r>
            <a:r>
              <a:rPr lang="en-US" b="1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users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nd </a:t>
            </a:r>
            <a:r>
              <a:rPr lang="en-US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ponsors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of the project.</a:t>
            </a: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lvl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q"/>
            </a:pPr>
            <a:r>
              <a:rPr lang="en-US" b="1" dirty="0" smtClean="0">
                <a:solidFill>
                  <a:srgbClr val="FF0000"/>
                </a:solidFill>
                <a:latin typeface="+mj-lt"/>
              </a:rPr>
              <a:t>Step 2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Identifying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ll the </a:t>
            </a:r>
            <a:r>
              <a:rPr lang="en-US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benefits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and </a:t>
            </a:r>
            <a:r>
              <a:rPr lang="en-US" b="1" u="sng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isbenefits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of the project.</a:t>
            </a: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lvl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q"/>
            </a:pPr>
            <a:r>
              <a:rPr lang="en-US" b="1" dirty="0" smtClean="0">
                <a:solidFill>
                  <a:srgbClr val="FF0000"/>
                </a:solidFill>
                <a:latin typeface="+mj-lt"/>
              </a:rPr>
              <a:t>Step 3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Quantifying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ll benefits and </a:t>
            </a:r>
            <a:r>
              <a:rPr lang="en-US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isbenefits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in </a:t>
            </a:r>
            <a:r>
              <a:rPr lang="en-US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ollars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or some other unit of measure.</a:t>
            </a: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lvl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q"/>
            </a:pPr>
            <a:r>
              <a:rPr lang="en-US" b="1" dirty="0" smtClean="0">
                <a:solidFill>
                  <a:srgbClr val="FF0000"/>
                </a:solidFill>
                <a:latin typeface="+mj-lt"/>
              </a:rPr>
              <a:t>Step 4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Selecting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n appropriate </a:t>
            </a:r>
            <a:r>
              <a:rPr lang="en-US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nterest rate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at which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to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iscount benefits and costs in future to a present value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600" dirty="0"/>
          </a:p>
        </p:txBody>
      </p:sp>
      <p:pic>
        <p:nvPicPr>
          <p:cNvPr id="37889" name="Picture 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4926330" y="2400141"/>
            <a:ext cx="3482340" cy="292608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Benefit-Cost Ratio Criterion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715963" y="2378075"/>
          <a:ext cx="7637462" cy="949325"/>
        </p:xfrm>
        <a:graphic>
          <a:graphicData uri="http://schemas.openxmlformats.org/presentationml/2006/ole">
            <p:oleObj spid="_x0000_s12302" name="Equation" r:id="rId4" imgW="3238200" imgH="419040" progId="Equation.DSMT4">
              <p:embed/>
            </p:oleObj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38200" y="4267200"/>
            <a:ext cx="80582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f this BC ratio </a:t>
            </a:r>
            <a:r>
              <a:rPr lang="en-US" sz="2800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exceeds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+mj-lt"/>
              </a:rPr>
              <a:t>1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, the project can be justified</a:t>
            </a:r>
            <a:r>
              <a:rPr lang="en-US" sz="2800" dirty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305800" cy="938962"/>
          </a:xfrm>
        </p:spPr>
        <p:txBody>
          <a:bodyPr/>
          <a:lstStyle/>
          <a:p>
            <a:r>
              <a:rPr lang="en-US" b="1" dirty="0"/>
              <a:t>Definition of Benefit-Cost Ratio</a:t>
            </a: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4200" b="1">
              <a:solidFill>
                <a:schemeClr val="tx2"/>
              </a:solidFill>
              <a:latin typeface="Garamond" pitchFamily="18" charset="0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128963" y="1703388"/>
          <a:ext cx="2168525" cy="1843087"/>
        </p:xfrm>
        <a:graphic>
          <a:graphicData uri="http://schemas.openxmlformats.org/presentationml/2006/ole">
            <p:oleObj spid="_x0000_s13326" name="Equation" r:id="rId4" imgW="1015920" imgH="863280" progId="Equation.DSMT4">
              <p:embed/>
            </p:oleObj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889125" y="3927475"/>
            <a:ext cx="541077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b</a:t>
            </a:r>
            <a:r>
              <a:rPr lang="en-US" sz="2400" b="1" i="1" baseline="-25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=Benefit at the end of period </a:t>
            </a:r>
            <a:r>
              <a:rPr lang="en-US" sz="2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, </a:t>
            </a:r>
            <a:r>
              <a:rPr lang="en-US" sz="2400" b="1" i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b</a:t>
            </a:r>
            <a:r>
              <a:rPr lang="en-US" sz="2400" b="1" i="1" baseline="-250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≥ 0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r>
              <a:rPr lang="en-US" sz="24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</a:t>
            </a:r>
            <a:r>
              <a:rPr lang="en-US" sz="2400" b="1" i="1" baseline="-25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= Expense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t the end of period </a:t>
            </a:r>
            <a:r>
              <a:rPr lang="en-US" sz="2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, </a:t>
            </a:r>
            <a:r>
              <a:rPr lang="en-US" sz="2400" b="1" i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</a:t>
            </a:r>
            <a:r>
              <a:rPr lang="en-US" sz="2400" b="1" i="1" baseline="-250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≥ 0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r>
              <a:rPr lang="en-US" sz="2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</a:t>
            </a:r>
            <a:r>
              <a:rPr lang="en-US" sz="2400" b="1" i="1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= </a:t>
            </a:r>
            <a:r>
              <a:rPr lang="en-US" sz="24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b</a:t>
            </a:r>
            <a:r>
              <a:rPr lang="en-US" sz="2400" b="1" i="1" baseline="-25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</a:t>
            </a:r>
            <a:r>
              <a:rPr lang="en-US" sz="24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− </a:t>
            </a:r>
            <a:r>
              <a:rPr lang="en-US" sz="24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</a:t>
            </a:r>
            <a:r>
              <a:rPr lang="en-US" sz="2400" b="1" i="1" baseline="-25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</a:t>
            </a:r>
            <a:endParaRPr lang="en-US" sz="2400" b="1" i="1" baseline="-25000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r>
              <a:rPr lang="en-US" sz="2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= Project life</a:t>
            </a:r>
          </a:p>
          <a:p>
            <a:r>
              <a:rPr lang="en-US" sz="24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= Sponsor’s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nterest rate (discount rate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305800" cy="867524"/>
          </a:xfrm>
        </p:spPr>
        <p:txBody>
          <a:bodyPr>
            <a:normAutofit/>
          </a:bodyPr>
          <a:lstStyle/>
          <a:p>
            <a:r>
              <a:rPr lang="en-US" b="1" dirty="0"/>
              <a:t>Breakdown of the Sponsor’s Cost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785786" y="2214554"/>
          <a:ext cx="4629150" cy="3084513"/>
        </p:xfrm>
        <a:graphic>
          <a:graphicData uri="http://schemas.openxmlformats.org/presentationml/2006/ole">
            <p:oleObj spid="_x0000_s14349" name="Equation" r:id="rId4" imgW="1714320" imgH="1282680" progId="Equation.DSMT4">
              <p:embed/>
            </p:oleObj>
          </a:graphicData>
        </a:graphic>
      </p:graphicFrame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5000628" y="2428868"/>
            <a:ext cx="39567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Equivalent capital investment</a:t>
            </a:r>
          </a:p>
          <a:p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t </a:t>
            </a:r>
            <a:r>
              <a:rPr lang="en-US" sz="2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= 0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143504" y="3429000"/>
            <a:ext cx="30051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Equivalent O&amp;M costs</a:t>
            </a:r>
          </a:p>
          <a:p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t </a:t>
            </a:r>
            <a:r>
              <a:rPr lang="en-US" sz="2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= 0</a:t>
            </a:r>
          </a:p>
        </p:txBody>
      </p:sp>
      <p:sp>
        <p:nvSpPr>
          <p:cNvPr id="14341" name="AutoShape 5"/>
          <p:cNvSpPr>
            <a:spLocks noChangeArrowheads="1"/>
          </p:cNvSpPr>
          <p:nvPr/>
        </p:nvSpPr>
        <p:spPr bwMode="auto">
          <a:xfrm flipH="1">
            <a:off x="4010028" y="2428868"/>
            <a:ext cx="976313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AutoShape 6"/>
          <p:cNvSpPr>
            <a:spLocks noChangeArrowheads="1"/>
          </p:cNvSpPr>
          <p:nvPr/>
        </p:nvSpPr>
        <p:spPr bwMode="auto">
          <a:xfrm flipH="1">
            <a:off x="4016379" y="3463925"/>
            <a:ext cx="976313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b="1" dirty="0" smtClean="0"/>
              <a:t>Example 16.1: Benefit-Cost Ratio </a:t>
            </a:r>
            <a:endParaRPr lang="en-US" sz="3800" b="1" dirty="0"/>
          </a:p>
        </p:txBody>
      </p:sp>
      <p:sp>
        <p:nvSpPr>
          <p:cNvPr id="9" name="Text Placeholder 8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Wingdings" pitchFamily="2" charset="2"/>
              <a:buChar char="q"/>
            </a:pPr>
            <a:r>
              <a:rPr lang="en-US" b="1" dirty="0" smtClean="0">
                <a:solidFill>
                  <a:srgbClr val="FF0000"/>
                </a:solidFill>
                <a:latin typeface="+mj-lt"/>
              </a:rPr>
              <a:t>Indian River Lagoon South Project: 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o reverse the damaging effects of pollution and unnaturally large freshwater discharges into these ecologically vital water bodies.</a:t>
            </a:r>
          </a:p>
          <a:p>
            <a:pPr lvl="1">
              <a:buFont typeface="Wingdings" pitchFamily="2" charset="2"/>
              <a:buChar char="q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rice tag of $1.2B</a:t>
            </a:r>
          </a:p>
          <a:p>
            <a:pPr lvl="1">
              <a:buFont typeface="Wingdings" pitchFamily="2" charset="2"/>
              <a:buChar char="q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nnual benefits of $159M along with other environmental benefits</a:t>
            </a:r>
          </a:p>
          <a:p>
            <a:pPr>
              <a:buFont typeface="Wingdings" pitchFamily="2" charset="2"/>
              <a:buChar char="q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s it worth undertaking?</a:t>
            </a:r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 rot="21113161">
            <a:off x="4641772" y="2111315"/>
            <a:ext cx="4140534" cy="340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chemeClr val="accent1"/>
                </a:solidFill>
              </a14:hiddenFill>
            </a:ext>
            <a:ext uri="{91240B29-F687-4F45-9708-019B960494DF}">
              <a14:hiddenLine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395415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3050"/>
            <a:ext cx="8219256" cy="779686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Description of Financial Data</a:t>
            </a:r>
            <a:endParaRPr lang="en-US" sz="3600" b="1" dirty="0"/>
          </a:p>
        </p:txBody>
      </p:sp>
      <p:pic>
        <p:nvPicPr>
          <p:cNvPr id="39937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35896" y="2276872"/>
            <a:ext cx="5111750" cy="246645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sp>
        <p:nvSpPr>
          <p:cNvPr id="9" name="Text Placeholder 8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pPr>
              <a:buFont typeface="Wingdings" pitchFamily="2" charset="2"/>
              <a:buChar char="q"/>
            </a:pP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1800" b="1" dirty="0" smtClean="0">
                <a:solidFill>
                  <a:srgbClr val="FF0000"/>
                </a:solidFill>
                <a:latin typeface="+mj-lt"/>
              </a:rPr>
              <a:t>Given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Financial data for IRL-South Project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Estimated construction cost = $1,207,288,000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nnual recurring O&amp;M, repair costs = $6,144,700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Estimated annual benefits = $159,000,000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iscount rate = 5 5/8%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roject period = 39 years</a:t>
            </a:r>
            <a:endParaRPr lang="en-US" sz="18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1800" b="1" dirty="0" smtClean="0">
                <a:solidFill>
                  <a:srgbClr val="FF0000"/>
                </a:solidFill>
                <a:latin typeface="+mj-lt"/>
              </a:rPr>
              <a:t>Find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B/C ratio</a:t>
            </a:r>
            <a:endParaRPr lang="en-US" sz="18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3050"/>
            <a:ext cx="8219256" cy="779686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smtClean="0"/>
              <a:t>Benefit-Cost Ratio Calculation</a:t>
            </a:r>
            <a:endParaRPr lang="en-US" sz="3600" b="1" dirty="0"/>
          </a:p>
        </p:txBody>
      </p:sp>
      <p:pic>
        <p:nvPicPr>
          <p:cNvPr id="39937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712" y="1412776"/>
            <a:ext cx="5111750" cy="210641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38349" y="3705239"/>
            <a:ext cx="4896544" cy="231604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4048" y="5373216"/>
            <a:ext cx="3004855" cy="57150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0046189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1</TotalTime>
  <Words>723</Words>
  <Application>Microsoft Macintosh PowerPoint</Application>
  <PresentationFormat>On-screen Show (4:3)</PresentationFormat>
  <Paragraphs>107</Paragraphs>
  <Slides>17</Slides>
  <Notes>16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Benefit-Cost Ratio </vt:lpstr>
      <vt:lpstr>Benefit-Cost Analysis</vt:lpstr>
      <vt:lpstr>Framework of Benefit-Cost Analysis</vt:lpstr>
      <vt:lpstr>Benefit-Cost Ratio Criterion</vt:lpstr>
      <vt:lpstr>Definition of Benefit-Cost Ratio</vt:lpstr>
      <vt:lpstr>Breakdown of the Sponsor’s Cost</vt:lpstr>
      <vt:lpstr>Example 16.1: Benefit-Cost Ratio </vt:lpstr>
      <vt:lpstr>Description of Financial Data</vt:lpstr>
      <vt:lpstr>Benefit-Cost Ratio Calculation</vt:lpstr>
      <vt:lpstr>Incremental Analysis Based on BC(i)</vt:lpstr>
      <vt:lpstr>Example 16.2: Incremental Benefit-Cost Ratios: Four Alternatives</vt:lpstr>
      <vt:lpstr>Step 1: Calculate BC (5%) for Each Alternative </vt:lpstr>
      <vt:lpstr>Step 2: Incremental Analyses </vt:lpstr>
      <vt:lpstr>Profitability Index</vt:lpstr>
      <vt:lpstr>Relationship Between B/C Ratio, NPW, and PI</vt:lpstr>
      <vt:lpstr>Summary</vt:lpstr>
      <vt:lpstr>Slide 17</vt:lpstr>
    </vt:vector>
  </TitlesOfParts>
  <Company>Aubur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nefit-Cost Ratios</dc:title>
  <dc:creator>Chan S. Park</dc:creator>
  <cp:lastModifiedBy>Jen Baker</cp:lastModifiedBy>
  <cp:revision>34</cp:revision>
  <dcterms:created xsi:type="dcterms:W3CDTF">2015-08-04T18:23:05Z</dcterms:created>
  <dcterms:modified xsi:type="dcterms:W3CDTF">2015-08-04T18:24:09Z</dcterms:modified>
</cp:coreProperties>
</file>